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5"/>
  </p:notesMasterIdLst>
  <p:sldIdLst>
    <p:sldId id="258" r:id="rId2"/>
    <p:sldId id="423" r:id="rId3"/>
    <p:sldId id="404" r:id="rId4"/>
    <p:sldId id="330" r:id="rId5"/>
    <p:sldId id="414" r:id="rId6"/>
    <p:sldId id="405" r:id="rId7"/>
    <p:sldId id="406" r:id="rId8"/>
    <p:sldId id="331" r:id="rId9"/>
    <p:sldId id="332" r:id="rId10"/>
    <p:sldId id="334" r:id="rId11"/>
    <p:sldId id="335" r:id="rId12"/>
    <p:sldId id="407" r:id="rId13"/>
    <p:sldId id="336" r:id="rId14"/>
    <p:sldId id="431" r:id="rId15"/>
    <p:sldId id="340" r:id="rId16"/>
    <p:sldId id="359" r:id="rId17"/>
    <p:sldId id="437" r:id="rId18"/>
    <p:sldId id="426" r:id="rId19"/>
    <p:sldId id="432" r:id="rId20"/>
    <p:sldId id="270" r:id="rId21"/>
    <p:sldId id="271" r:id="rId22"/>
    <p:sldId id="272" r:id="rId23"/>
    <p:sldId id="273" r:id="rId24"/>
    <p:sldId id="274" r:id="rId25"/>
    <p:sldId id="275" r:id="rId26"/>
    <p:sldId id="328" r:id="rId27"/>
    <p:sldId id="433" r:id="rId28"/>
    <p:sldId id="436" r:id="rId29"/>
    <p:sldId id="438" r:id="rId30"/>
    <p:sldId id="424" r:id="rId31"/>
    <p:sldId id="434" r:id="rId32"/>
    <p:sldId id="439" r:id="rId33"/>
    <p:sldId id="435" r:id="rId34"/>
    <p:sldId id="360" r:id="rId35"/>
    <p:sldId id="411" r:id="rId36"/>
    <p:sldId id="342" r:id="rId37"/>
    <p:sldId id="361" r:id="rId38"/>
    <p:sldId id="343" r:id="rId39"/>
    <p:sldId id="344" r:id="rId40"/>
    <p:sldId id="380" r:id="rId41"/>
    <p:sldId id="379" r:id="rId42"/>
    <p:sldId id="410" r:id="rId43"/>
    <p:sldId id="427" r:id="rId44"/>
    <p:sldId id="364" r:id="rId45"/>
    <p:sldId id="365" r:id="rId46"/>
    <p:sldId id="366" r:id="rId47"/>
    <p:sldId id="367" r:id="rId48"/>
    <p:sldId id="368" r:id="rId49"/>
    <p:sldId id="387" r:id="rId50"/>
    <p:sldId id="386" r:id="rId51"/>
    <p:sldId id="388" r:id="rId52"/>
    <p:sldId id="389" r:id="rId53"/>
    <p:sldId id="382" r:id="rId54"/>
    <p:sldId id="373" r:id="rId55"/>
    <p:sldId id="374" r:id="rId56"/>
    <p:sldId id="375" r:id="rId57"/>
    <p:sldId id="376" r:id="rId58"/>
    <p:sldId id="384" r:id="rId59"/>
    <p:sldId id="391" r:id="rId60"/>
    <p:sldId id="377" r:id="rId61"/>
    <p:sldId id="428" r:id="rId62"/>
    <p:sldId id="346" r:id="rId63"/>
    <p:sldId id="347" r:id="rId64"/>
    <p:sldId id="349" r:id="rId65"/>
    <p:sldId id="429" r:id="rId66"/>
    <p:sldId id="350" r:id="rId67"/>
    <p:sldId id="351" r:id="rId68"/>
    <p:sldId id="352" r:id="rId69"/>
    <p:sldId id="430" r:id="rId70"/>
    <p:sldId id="354" r:id="rId71"/>
    <p:sldId id="355" r:id="rId72"/>
    <p:sldId id="356" r:id="rId73"/>
    <p:sldId id="392" r:id="rId74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1" autoAdjust="0"/>
    <p:restoredTop sz="94660"/>
  </p:normalViewPr>
  <p:slideViewPr>
    <p:cSldViewPr snapToGrid="0">
      <p:cViewPr varScale="1">
        <p:scale>
          <a:sx n="77" d="100"/>
          <a:sy n="77" d="100"/>
        </p:scale>
        <p:origin x="525" y="3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5760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63580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16413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7285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3586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1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4" y="629231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5" y="6405564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2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7" y="6405564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3" y="6446621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7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7" y="6307398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29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6.png"/><Relationship Id="rId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59.png"/><Relationship Id="rId7" Type="http://schemas.openxmlformats.org/officeDocument/2006/relationships/image" Target="../media/image3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1.png"/><Relationship Id="rId10" Type="http://schemas.openxmlformats.org/officeDocument/2006/relationships/image" Target="../media/image250.png"/><Relationship Id="rId4" Type="http://schemas.openxmlformats.org/officeDocument/2006/relationships/image" Target="../media/image34.png"/><Relationship Id="rId9" Type="http://schemas.openxmlformats.org/officeDocument/2006/relationships/image" Target="../media/image24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3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png"/><Relationship Id="rId7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1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13" Type="http://schemas.openxmlformats.org/officeDocument/2006/relationships/image" Target="../media/image68.png"/><Relationship Id="rId3" Type="http://schemas.openxmlformats.org/officeDocument/2006/relationships/image" Target="../media/image581.png"/><Relationship Id="rId7" Type="http://schemas.openxmlformats.org/officeDocument/2006/relationships/image" Target="../media/image621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0.png"/><Relationship Id="rId5" Type="http://schemas.openxmlformats.org/officeDocument/2006/relationships/image" Target="../media/image601.png"/><Relationship Id="rId10" Type="http://schemas.openxmlformats.org/officeDocument/2006/relationships/image" Target="../media/image651.png"/><Relationship Id="rId4" Type="http://schemas.openxmlformats.org/officeDocument/2006/relationships/image" Target="../media/image591.png"/><Relationship Id="rId9" Type="http://schemas.openxmlformats.org/officeDocument/2006/relationships/image" Target="../media/image64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0" Type="http://schemas.openxmlformats.org/officeDocument/2006/relationships/image" Target="../media/image630.png"/><Relationship Id="rId4" Type="http://schemas.openxmlformats.org/officeDocument/2006/relationships/image" Target="../media/image570.png"/><Relationship Id="rId9" Type="http://schemas.openxmlformats.org/officeDocument/2006/relationships/image" Target="../media/image6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8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77.wmf"/><Relationship Id="rId4" Type="http://schemas.openxmlformats.org/officeDocument/2006/relationships/image" Target="../media/image76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78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Unit 1.  Passband 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recover I part from multiplication by sinusoid:</a:t>
                </a:r>
              </a:p>
              <a:p>
                <a:r>
                  <a:rPr lang="en-US" dirty="0"/>
                  <a:t>Recovery of the I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Recovery of the Q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an derive relations using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0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1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0" smtClean="0">
                        <a:latin typeface="Cambria Math"/>
                      </a:rPr>
                      <m:t>(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x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gain of 2 and sign.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  <a:blipFill>
                <a:blip r:embed="rId3"/>
                <a:stretch>
                  <a:fillRect l="-1455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968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br>
              <a:rPr lang="en-US" dirty="0"/>
            </a:br>
            <a:r>
              <a:rPr lang="en-US" dirty="0"/>
              <a:t>Block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4114800"/>
            <a:ext cx="7772400" cy="1752600"/>
          </a:xfrm>
        </p:spPr>
        <p:txBody>
          <a:bodyPr/>
          <a:lstStyle/>
          <a:p>
            <a:r>
              <a:rPr lang="en-US" dirty="0"/>
              <a:t>Fig. 2.28 from </a:t>
            </a:r>
            <a:r>
              <a:rPr lang="en-US" dirty="0" err="1"/>
              <a:t>Madhow</a:t>
            </a:r>
            <a:endParaRPr lang="en-US" dirty="0"/>
          </a:p>
          <a:p>
            <a:r>
              <a:rPr lang="en-US" dirty="0"/>
              <a:t>Implementation with multipli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5" y="1609726"/>
            <a:ext cx="6392871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CB4B4-46B6-4084-961F-8DAEFC9F8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: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0,1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MH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E8090-8F80-453F-A210-797DEE69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2A85F3-1450-4A77-AB7B-6CDC872AF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293" y="2862411"/>
            <a:ext cx="6138439" cy="2910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/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/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/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303C0A2-40D1-4C8D-A3E1-F749909A9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" y="4511606"/>
            <a:ext cx="2771775" cy="933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2DD0B9-06EF-49C7-8CE7-DE0783290A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3008860"/>
            <a:ext cx="24955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8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0651"/>
              </p:ext>
            </p:extLst>
          </p:nvPr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7912D-4E4B-52D9-275D-C222905A0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Baseband Not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mputations are often done in </a:t>
                </a:r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domain</a:t>
                </a:r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baseband signal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Upconversion</a:t>
                </a:r>
                <a:r>
                  <a:rPr lang="en-US" sz="2400" dirty="0"/>
                  <a:t>:    Real passban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own-conversion</a:t>
                </a:r>
                <a:r>
                  <a:rPr lang="en-US" sz="2400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High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 err="1"/>
                      <m:t>freq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terms</m:t>
                    </m:r>
                  </m:oMath>
                </a14:m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170CF-83D5-A421-7D63-CF21CD2B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088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otation for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pconvers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HFT</a:t>
                </a:r>
              </a:p>
              <a:p>
                <a:pPr lvl="1"/>
                <a:r>
                  <a:rPr lang="en-US" dirty="0"/>
                  <a:t>HFT = high frequency terms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179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(</a:t>
            </a:r>
            <a:r>
              <a:rPr lang="en-US" dirty="0" err="1"/>
              <a:t>Soln</a:t>
            </a:r>
            <a:r>
              <a:rPr lang="en-US" dirty="0"/>
              <a:t> 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them.</a:t>
                </a:r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Hz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842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F5BEF0-F5F7-31D7-53DA-AB63C5BBF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57005"/>
            <a:ext cx="5480253" cy="16268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5FEDD-4349-1A57-BEE0-511BDDC95B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82" y="3246730"/>
            <a:ext cx="4220616" cy="32501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F93CF9E-D3D2-5300-EF28-4C18BFB91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0140" y="1539277"/>
            <a:ext cx="3925540" cy="4329817"/>
          </a:xfrm>
        </p:spPr>
        <p:txBody>
          <a:bodyPr/>
          <a:lstStyle/>
          <a:p>
            <a:r>
              <a:rPr lang="en-US" dirty="0"/>
              <a:t>See </a:t>
            </a:r>
            <a:r>
              <a:rPr lang="en-US" dirty="0" err="1"/>
              <a:t>passbandInClass.mlx</a:t>
            </a:r>
            <a:br>
              <a:rPr lang="en-US" dirty="0"/>
            </a:br>
            <a:r>
              <a:rPr lang="en-US" dirty="0"/>
              <a:t>  MATLAB live script</a:t>
            </a:r>
          </a:p>
          <a:p>
            <a:r>
              <a:rPr lang="en-US" dirty="0"/>
              <a:t>Fill in TODO sections</a:t>
            </a:r>
          </a:p>
        </p:txBody>
      </p:sp>
    </p:spTree>
    <p:extLst>
      <p:ext uri="{BB962C8B-B14F-4D97-AF65-F5344CB8AC3E}">
        <p14:creationId xmlns:p14="http://schemas.microsoft.com/office/powerpoint/2010/main" val="4106521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53345" y="1960805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719B604-EB7D-B483-E0B6-2FB3DCFA4C6F}"/>
              </a:ext>
            </a:extLst>
          </p:cNvPr>
          <p:cNvSpPr/>
          <p:nvPr/>
        </p:nvSpPr>
        <p:spPr>
          <a:xfrm>
            <a:off x="3260153" y="4320363"/>
            <a:ext cx="2977116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D28CF5-55D1-80C4-4D56-5470E6D2B6FD}"/>
              </a:ext>
            </a:extLst>
          </p:cNvPr>
          <p:cNvSpPr/>
          <p:nvPr/>
        </p:nvSpPr>
        <p:spPr>
          <a:xfrm>
            <a:off x="2393876" y="2126512"/>
            <a:ext cx="5117804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DA7F0CE-FCC1-94E6-2D5B-CDAB180F8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xponenti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Continuous-time complex exponential signal</a:t>
                </a:r>
                <a:r>
                  <a:rPr lang="en-US" sz="2800" dirty="0"/>
                  <a:t>:  </a:t>
                </a:r>
                <a:br>
                  <a:rPr lang="en-US" sz="2800" dirty="0"/>
                </a:br>
                <a:br>
                  <a:rPr lang="en-U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pPr lvl="1"/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</a:t>
                </a:r>
                <a:r>
                  <a:rPr lang="en-US" sz="2000" dirty="0"/>
                  <a:t> in Hz,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=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gular frequency </a:t>
                </a:r>
                <a:r>
                  <a:rPr lang="en-US" sz="2000" dirty="0">
                    <a:solidFill>
                      <a:schemeClr val="tx1"/>
                    </a:solidFill>
                  </a:rPr>
                  <a:t>in rad/s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/>
                  <a:t>If we wr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400" dirty="0"/>
                  <a:t> then:</a:t>
                </a:r>
                <a:br>
                  <a:rPr lang="en-U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hase</a:t>
                </a: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  <a:blipFill>
                <a:blip r:embed="rId2"/>
                <a:stretch>
                  <a:fillRect l="-2276" t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34DB9E-6429-2D1E-2C72-A25F6B908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pic>
        <p:nvPicPr>
          <p:cNvPr id="6146" name="Picture 2" descr="Meaning of Complex Exponential for Electric Engineering | by 최재호 | Medium">
            <a:extLst>
              <a:ext uri="{FF2B5EF4-FFF2-40B4-BE49-F238E27FC236}">
                <a16:creationId xmlns:a16="http://schemas.microsoft.com/office/drawing/2014/main" id="{9F0F19AE-A6E9-77C0-57A3-82F8EC61A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841" y="2313203"/>
            <a:ext cx="3609975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718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12D3-1A44-43EE-9B01-04CAD225C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D274C-E7DF-4E33-B799-157AAB53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a system is real passband or baseband</a:t>
            </a:r>
          </a:p>
          <a:p>
            <a:r>
              <a:rPr lang="en-US" dirty="0"/>
              <a:t>Mathematically describe </a:t>
            </a:r>
            <a:r>
              <a:rPr lang="en-US" dirty="0" err="1"/>
              <a:t>upconversion</a:t>
            </a:r>
            <a:r>
              <a:rPr lang="en-US" dirty="0"/>
              <a:t> and </a:t>
            </a:r>
            <a:r>
              <a:rPr lang="en-US" dirty="0" err="1"/>
              <a:t>downconversion</a:t>
            </a:r>
            <a:endParaRPr lang="en-US" dirty="0"/>
          </a:p>
          <a:p>
            <a:pPr lvl="1"/>
            <a:r>
              <a:rPr lang="en-US" dirty="0"/>
              <a:t>In time-domain and frequency-domain</a:t>
            </a:r>
          </a:p>
          <a:p>
            <a:r>
              <a:rPr lang="en-US" dirty="0"/>
              <a:t>Compute simple continuous-time Fourier transforms (Review)</a:t>
            </a:r>
          </a:p>
          <a:p>
            <a:r>
              <a:rPr lang="en-US" dirty="0"/>
              <a:t>Select parameters and analyze low-pass filter in down conversion</a:t>
            </a:r>
          </a:p>
          <a:p>
            <a:r>
              <a:rPr lang="en-US" dirty="0"/>
              <a:t>Determine if a signal is a power or energy signal</a:t>
            </a:r>
          </a:p>
          <a:p>
            <a:pPr lvl="1"/>
            <a:r>
              <a:rPr lang="en-US" dirty="0"/>
              <a:t>Convert power in dBm</a:t>
            </a:r>
          </a:p>
          <a:p>
            <a:r>
              <a:rPr lang="en-US" dirty="0"/>
              <a:t>Compute the effective baseband filter given a passband filter</a:t>
            </a:r>
          </a:p>
          <a:p>
            <a:r>
              <a:rPr lang="en-US" dirty="0"/>
              <a:t>Model impairments such as time and frequency off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FADBF-F5BC-46D6-9E53-93EB3A0F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03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 real or complex continuous-time sign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ourier Transform</a:t>
                </a:r>
                <a:r>
                  <a:rPr lang="en-US" dirty="0"/>
                  <a:t>:   Expresses signal as sum / integral of complex exponentials</a:t>
                </a:r>
              </a:p>
              <a:p>
                <a:r>
                  <a:rPr lang="en-US" dirty="0"/>
                  <a:t>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presents signals in their frequency components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272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in Angular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Angular frequenc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scaling </a:t>
                </a:r>
              </a:p>
              <a:p>
                <a:r>
                  <a:rPr lang="en-US" dirty="0"/>
                  <a:t>Some texts use other </a:t>
                </a:r>
                <a:r>
                  <a:rPr lang="en-US" dirty="0" err="1"/>
                  <a:t>scaling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488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ct</a:t>
            </a:r>
            <a:r>
              <a:rPr lang="en-US" dirty="0"/>
              <a:t> and </a:t>
            </a:r>
            <a:r>
              <a:rPr lang="en-US" dirty="0" err="1"/>
              <a:t>Sin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 descr="File:Rectangular func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505201"/>
            <a:ext cx="3420720" cy="236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116" name="Picture 12" descr="http://zone.ni.com/cms/images/devzone/ph/3e5f7a8710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0724"/>
            <a:ext cx="36576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eigh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br>
                  <a:rPr lang="en-US" dirty="0"/>
                </a:br>
                <a:r>
                  <a:rPr lang="en-US" dirty="0"/>
                  <a:t>Main lo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blipFill>
                <a:blip r:embed="rId5"/>
                <a:stretch>
                  <a:fillRect l="-2353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4057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Ste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nit step </a:t>
                </a:r>
                <a:br>
                  <a:rPr lang="en-US" dirty="0"/>
                </a:b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T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d/d9/Dirac_distribution_CDF.svg/325px-Dirac_distribution_C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68" y="2150831"/>
            <a:ext cx="3095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53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(From </a:t>
            </a:r>
            <a:r>
              <a:rPr lang="en-US" dirty="0" err="1"/>
              <a:t>WikiPedia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8E73CB-FB0A-4BF8-ABAC-3CF62FA4D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4" y="1449960"/>
            <a:ext cx="3278651" cy="48643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30292F-CA00-4806-9538-69E11B95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9" y="1516286"/>
            <a:ext cx="2924525" cy="2508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780BBA-7664-428D-B604-2512427C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588" y="1516286"/>
            <a:ext cx="3762398" cy="219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199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𝑖𝑎𝑓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𝑖𝑎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/|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3247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354" y="1625343"/>
            <a:ext cx="5695950" cy="2195200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sz="quarter" idx="1"/>
          </p:nvPr>
        </p:nvSpPr>
        <p:spPr>
          <a:xfrm>
            <a:off x="1029354" y="4119070"/>
            <a:ext cx="10058400" cy="1305485"/>
          </a:xfrm>
        </p:spPr>
        <p:txBody>
          <a:bodyPr>
            <a:normAutofit/>
          </a:bodyPr>
          <a:lstStyle/>
          <a:p>
            <a:r>
              <a:rPr lang="en-US" dirty="0"/>
              <a:t>Solutions on bo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3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977E1-AA11-CBCE-9931-73ADE5208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Complex Exponenti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ten need to process digitally sampled complex exponentials</a:t>
                </a:r>
              </a:p>
              <a:p>
                <a:pPr lvl="1"/>
                <a:r>
                  <a:rPr lang="en-US" dirty="0"/>
                  <a:t>E.g.  MATLAB, digital circuits, …</a:t>
                </a: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Continuous-time signal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ampled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sulting discrete-time signa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: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Normalized digital frequency </a:t>
                </a:r>
                <a:r>
                  <a:rPr lang="en-US" dirty="0"/>
                  <a:t>[cycle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0.5,0.5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: 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Digital  angular frequency </a:t>
                </a:r>
                <a:r>
                  <a:rPr lang="en-US" dirty="0"/>
                  <a:t>[rad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ll discuss sampling much more later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25B92-A4F8-35AC-93F4-DFF71204F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348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A9E774-2672-DFBA-9F15-EF0012339DAC}"/>
              </a:ext>
            </a:extLst>
          </p:cNvPr>
          <p:cNvSpPr/>
          <p:nvPr/>
        </p:nvSpPr>
        <p:spPr>
          <a:xfrm>
            <a:off x="2573079" y="4111256"/>
            <a:ext cx="7244316" cy="8506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A1A7A5-29B9-6F5B-1BB3-BF078C5D0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the FT with the FF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Often approximately compute FFT on the sampled signal</a:t>
                </a:r>
              </a:p>
              <a:p>
                <a:r>
                  <a:rPr lang="en-US" dirty="0"/>
                  <a:t>Continuous-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Want to comput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ake sampled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 FFT (Fast Fourier Transform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n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1/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tain sampled version of the FT from the FFT</a:t>
                </a:r>
              </a:p>
              <a:p>
                <a:r>
                  <a:rPr lang="en-US" dirty="0"/>
                  <a:t>Note scaling fa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nd modulo operation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9BEA9F-74A3-61A2-F948-D7219151F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9792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83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8138534" y="1628023"/>
            <a:ext cx="3693802" cy="403526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07923" y="233510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198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-Conversion of a Complex Exponenti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</p:spPr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Suppose complex baseband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Up-conversion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𝑎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writ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 then 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hase is unchanged</a:t>
                </a:r>
              </a:p>
              <a:p>
                <a:r>
                  <a:rPr lang="en-US" dirty="0"/>
                  <a:t>Down-conversion reverses the process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  <a:blipFill>
                <a:blip r:embed="rId2"/>
                <a:stretch>
                  <a:fillRect l="-2100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/>
          <p:nvPr/>
        </p:nvCxnSpPr>
        <p:spPr>
          <a:xfrm>
            <a:off x="8789581" y="2970028"/>
            <a:ext cx="2225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/>
          <p:nvPr/>
        </p:nvCxnSpPr>
        <p:spPr>
          <a:xfrm flipV="1">
            <a:off x="9937898" y="2154865"/>
            <a:ext cx="0" cy="822251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611833" y="275737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/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72130" y="5178792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724708" y="4649972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611833" y="4966141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58447" y="4678325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blipFill>
                <a:blip r:embed="rId7"/>
                <a:stretch>
                  <a:fillRect l="-22857" t="-116393" r="-76190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369517" y="3535577"/>
            <a:ext cx="484632" cy="680768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902455" y="3589016"/>
            <a:ext cx="154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-conversion</a:t>
            </a:r>
          </a:p>
        </p:txBody>
      </p:sp>
    </p:spTree>
    <p:extLst>
      <p:ext uri="{BB962C8B-B14F-4D97-AF65-F5344CB8AC3E}">
        <p14:creationId xmlns:p14="http://schemas.microsoft.com/office/powerpoint/2010/main" val="11455513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BCFE6CD7-DBF1-2958-ACC4-69D45B98026C}"/>
              </a:ext>
            </a:extLst>
          </p:cNvPr>
          <p:cNvSpPr/>
          <p:nvPr/>
        </p:nvSpPr>
        <p:spPr>
          <a:xfrm>
            <a:off x="8290494" y="5030605"/>
            <a:ext cx="2214473" cy="681629"/>
          </a:xfrm>
          <a:prstGeom prst="rect">
            <a:avLst/>
          </a:prstGeom>
          <a:solidFill>
            <a:srgbClr val="92D050">
              <a:alpha val="69804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wn-Conversion of a Complex Exponenti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</p:spPr>
            <p:txBody>
              <a:bodyPr/>
              <a:lstStyle/>
              <a:p>
                <a:r>
                  <a:rPr lang="en-US" dirty="0"/>
                  <a:t>From previous slide, after </a:t>
                </a:r>
                <a:r>
                  <a:rPr lang="en-US" dirty="0" err="1"/>
                  <a:t>upconversion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Mix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lter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  <a:blipFill>
                <a:blip r:embed="rId2"/>
                <a:stretch>
                  <a:fillRect l="-2643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>
            <a:cxnSpLocks/>
          </p:cNvCxnSpPr>
          <p:nvPr/>
        </p:nvCxnSpPr>
        <p:spPr>
          <a:xfrm flipV="1">
            <a:off x="7008012" y="5705146"/>
            <a:ext cx="3955311" cy="7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>
            <a:cxnSpLocks/>
          </p:cNvCxnSpPr>
          <p:nvPr/>
        </p:nvCxnSpPr>
        <p:spPr>
          <a:xfrm flipV="1">
            <a:off x="9885891" y="5252484"/>
            <a:ext cx="0" cy="45975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491501" y="5420256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36688" y="234400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689266" y="1815184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576391" y="2131353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blipFill>
                <a:blip r:embed="rId5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23005" y="184353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2642" t="-116393" r="-7452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214823" y="3094434"/>
            <a:ext cx="484632" cy="423223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825981" y="2864382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xing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209A56-DA33-B6D3-8C36-5A1D024E395F}"/>
              </a:ext>
            </a:extLst>
          </p:cNvPr>
          <p:cNvCxnSpPr>
            <a:cxnSpLocks/>
          </p:cNvCxnSpPr>
          <p:nvPr/>
        </p:nvCxnSpPr>
        <p:spPr>
          <a:xfrm>
            <a:off x="7255136" y="4150718"/>
            <a:ext cx="36564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133CD7-6C14-1CB5-92DC-AEADEB630D08}"/>
              </a:ext>
            </a:extLst>
          </p:cNvPr>
          <p:cNvCxnSpPr>
            <a:cxnSpLocks/>
          </p:cNvCxnSpPr>
          <p:nvPr/>
        </p:nvCxnSpPr>
        <p:spPr>
          <a:xfrm flipV="1">
            <a:off x="9833070" y="3621898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C04524-A83B-AAB5-1F75-782FC100076A}"/>
              </a:ext>
            </a:extLst>
          </p:cNvPr>
          <p:cNvCxnSpPr>
            <a:cxnSpLocks/>
          </p:cNvCxnSpPr>
          <p:nvPr/>
        </p:nvCxnSpPr>
        <p:spPr>
          <a:xfrm>
            <a:off x="9508066" y="393806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/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/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FD0E0D-9160-2FC3-26F2-BB7DAA11E20A}"/>
              </a:ext>
            </a:extLst>
          </p:cNvPr>
          <p:cNvCxnSpPr>
            <a:cxnSpLocks/>
          </p:cNvCxnSpPr>
          <p:nvPr/>
        </p:nvCxnSpPr>
        <p:spPr>
          <a:xfrm flipV="1">
            <a:off x="7718252" y="362189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/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/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Down 29">
            <a:extLst>
              <a:ext uri="{FF2B5EF4-FFF2-40B4-BE49-F238E27FC236}">
                <a16:creationId xmlns:a16="http://schemas.microsoft.com/office/drawing/2014/main" id="{27055539-CFFA-08D8-A068-467C089F28CB}"/>
              </a:ext>
            </a:extLst>
          </p:cNvPr>
          <p:cNvSpPr/>
          <p:nvPr/>
        </p:nvSpPr>
        <p:spPr>
          <a:xfrm>
            <a:off x="9276932" y="4597071"/>
            <a:ext cx="484632" cy="337444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4C3DF7-2131-38FF-DD40-6A118716183D}"/>
              </a:ext>
            </a:extLst>
          </p:cNvPr>
          <p:cNvSpPr txBox="1"/>
          <p:nvPr/>
        </p:nvSpPr>
        <p:spPr>
          <a:xfrm>
            <a:off x="10017492" y="4471085"/>
            <a:ext cx="95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/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8524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2E0E0-D32F-56B7-BDBB-29C456D31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 digital complex baseband signal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sampling rat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 and carri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/>
                  <a:t>GHz</a:t>
                </a:r>
              </a:p>
              <a:p>
                <a:r>
                  <a:rPr lang="en-US" dirty="0"/>
                  <a:t>What is the continuous-time complex baseband signal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is the real passband signal after up-conversion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00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Be careful with unit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73F23-1467-AAE0-8CE5-9FC33891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4099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width Terminolo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w consider more complex signals</a:t>
                </a:r>
              </a:p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B6B35-99CA-4041-9040-C6CF1F13D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andwidt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rate generally scales linearly in bandwidth</a:t>
                </a:r>
              </a:p>
              <a:p>
                <a:pPr lvl="1"/>
                <a:r>
                  <a:rPr lang="en-US" dirty="0"/>
                  <a:t>If the transmit power and bandwidth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the communication rate increas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will see this in detail later</a:t>
                </a:r>
              </a:p>
              <a:p>
                <a:r>
                  <a:rPr lang="en-US" dirty="0"/>
                  <a:t>Ex:  Compare GSM (2G) and LTE (4G)</a:t>
                </a:r>
              </a:p>
              <a:p>
                <a:pPr lvl="1"/>
                <a:r>
                  <a:rPr lang="en-US" dirty="0"/>
                  <a:t>Single channel of GSM system = 200 kHz</a:t>
                </a:r>
              </a:p>
              <a:p>
                <a:pPr lvl="1"/>
                <a:r>
                  <a:rPr lang="en-US" dirty="0"/>
                  <a:t>Single channel of LTE = 20 MHz</a:t>
                </a:r>
              </a:p>
              <a:p>
                <a:pPr lvl="1"/>
                <a:r>
                  <a:rPr lang="en-US" dirty="0"/>
                  <a:t>If power scales sufficiently, LTE would in general have 100x data rate</a:t>
                </a:r>
              </a:p>
              <a:p>
                <a:pPr lvl="1"/>
                <a:r>
                  <a:rPr lang="en-US" dirty="0"/>
                  <a:t>LTE, in fact, can have even more capacity due to other improvements</a:t>
                </a:r>
              </a:p>
              <a:p>
                <a:r>
                  <a:rPr lang="en-US" dirty="0"/>
                  <a:t>Figure to the right:  802.11ad channels</a:t>
                </a:r>
              </a:p>
              <a:p>
                <a:pPr lvl="1"/>
                <a:r>
                  <a:rPr lang="en-US" dirty="0"/>
                  <a:t>The channels are &gt; 2 GHz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525B9-F26A-44C7-B999-86D61E95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pic>
        <p:nvPicPr>
          <p:cNvPr id="7170" name="Picture 2" descr="Image result for 802.11ad channel">
            <a:extLst>
              <a:ext uri="{FF2B5EF4-FFF2-40B4-BE49-F238E27FC236}">
                <a16:creationId xmlns:a16="http://schemas.microsoft.com/office/drawing/2014/main" id="{21ECEC07-918D-4037-9840-A19E94D93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584" y="4281722"/>
            <a:ext cx="561975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7042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/>
              <a:t>Baseband to </a:t>
            </a:r>
            <a:r>
              <a:rPr lang="en-US" sz="3600" dirty="0" err="1"/>
              <a:t>Pass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bandlimited</a:t>
                </a:r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Use not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 </m:t>
                    </m:r>
                  </m:oMath>
                </a14:m>
                <a:r>
                  <a:rPr lang="en-US" dirty="0"/>
                  <a:t>Thi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hifted to the righ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scal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  Fli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xis and take negative of the imaginary part</a:t>
                </a:r>
              </a:p>
              <a:p>
                <a:r>
                  <a:rPr lang="en-US" dirty="0"/>
                  <a:t>Proof: 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use conjugate symme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380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baseband signal is as drawn:</a:t>
                </a:r>
              </a:p>
              <a:p>
                <a:r>
                  <a:rPr lang="en-US" dirty="0"/>
                  <a:t>What is the:</a:t>
                </a:r>
              </a:p>
              <a:p>
                <a:pPr lvl="1"/>
                <a:r>
                  <a:rPr lang="en-US" dirty="0"/>
                  <a:t>Single-sided bandwidth?</a:t>
                </a:r>
              </a:p>
              <a:p>
                <a:pPr lvl="1"/>
                <a:r>
                  <a:rPr lang="en-US" dirty="0"/>
                  <a:t>Two-sided bandwidth?</a:t>
                </a:r>
              </a:p>
              <a:p>
                <a:endParaRPr lang="en-US" dirty="0"/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do not need to evaluate the integral.</a:t>
                </a:r>
              </a:p>
              <a:p>
                <a:endParaRPr lang="en-US" dirty="0"/>
              </a:p>
              <a:p>
                <a:r>
                  <a:rPr lang="en-US" dirty="0"/>
                  <a:t>Draw the passband frequency respons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Draw both the positive and negative i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  <a:blipFill>
                <a:blip r:embed="rId3"/>
                <a:stretch>
                  <a:fillRect l="-1455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5694118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6370345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7316476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cxnSpLocks/>
          </p:cNvCxnSpPr>
          <p:nvPr/>
        </p:nvCxnSpPr>
        <p:spPr>
          <a:xfrm>
            <a:off x="6838122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96603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Isosceles Triangle 23"/>
          <p:cNvSpPr/>
          <p:nvPr/>
        </p:nvSpPr>
        <p:spPr>
          <a:xfrm>
            <a:off x="6370345" y="2158143"/>
            <a:ext cx="946131" cy="854208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73014" y="3166220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0 MH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3565" y="3156503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10 M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cxnSpLocks/>
          </p:cNvCxnSpPr>
          <p:nvPr/>
        </p:nvCxnSpPr>
        <p:spPr>
          <a:xfrm flipV="1">
            <a:off x="8542271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9397477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9971848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9686275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544756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a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822076" y="3206766"/>
            <a:ext cx="1221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MHz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84208" y="3212386"/>
            <a:ext cx="572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397477" y="2240725"/>
            <a:ext cx="574371" cy="7716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390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 err="1"/>
              <a:t>Passband</a:t>
            </a:r>
            <a:r>
              <a:rPr lang="en-US" sz="3600" dirty="0"/>
              <a:t> to Base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wncoversion in time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frequency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left, scale by 2 and filter</a:t>
                </a:r>
              </a:p>
              <a:p>
                <a:endParaRPr lang="en-US" dirty="0"/>
              </a:p>
              <a:p>
                <a:r>
                  <a:rPr lang="en-US" dirty="0"/>
                  <a:t>Ideal filtering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en typically ha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the left and remove left image.</a:t>
                </a:r>
              </a:p>
              <a:p>
                <a:r>
                  <a:rPr lang="en-US" dirty="0"/>
                  <a:t>Pictures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386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sosceles Triangle 15"/>
          <p:cNvSpPr/>
          <p:nvPr/>
        </p:nvSpPr>
        <p:spPr>
          <a:xfrm>
            <a:off x="8748440" y="1974139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</p:spPr>
            <p:txBody>
              <a:bodyPr/>
              <a:lstStyle/>
              <a:p>
                <a:r>
                  <a:rPr lang="en-US" dirty="0"/>
                  <a:t>Suppose right image of passband is as show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 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800 MHz</a:t>
                </a:r>
              </a:p>
              <a:p>
                <a:r>
                  <a:rPr lang="en-US" dirty="0"/>
                  <a:t>Assume a LP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𝑐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magnitude spectrum of down-converted signal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MHz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range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ill:</a:t>
                </a:r>
              </a:p>
              <a:p>
                <a:pPr lvl="1"/>
                <a:r>
                  <a:rPr lang="en-US" dirty="0"/>
                  <a:t>Keep the low-pass component</a:t>
                </a:r>
              </a:p>
              <a:p>
                <a:pPr lvl="1"/>
                <a:r>
                  <a:rPr lang="en-US" dirty="0"/>
                  <a:t>Reject the high frequency component</a:t>
                </a:r>
              </a:p>
              <a:p>
                <a:r>
                  <a:rPr lang="en-US" dirty="0"/>
                  <a:t>Solution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  <a:blipFill>
                <a:blip r:embed="rId3"/>
                <a:stretch>
                  <a:fillRect l="-246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cxnSpLocks/>
          </p:cNvCxnSpPr>
          <p:nvPr/>
        </p:nvCxnSpPr>
        <p:spPr>
          <a:xfrm>
            <a:off x="8730177" y="2404874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34312" y="2404874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72918" y="239508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26111" y="285788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>
            <a:off x="7439758" y="242077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92951" y="288357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748441" y="3418662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92951" y="2774619"/>
            <a:ext cx="3023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26111" y="163001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55708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7208" y="1472967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034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027" y="1534543"/>
            <a:ext cx="5520905" cy="4572000"/>
          </a:xfrm>
        </p:spPr>
      </p:pic>
    </p:spTree>
    <p:extLst>
      <p:ext uri="{BB962C8B-B14F-4D97-AF65-F5344CB8AC3E}">
        <p14:creationId xmlns:p14="http://schemas.microsoft.com/office/powerpoint/2010/main" val="11737838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ndwidth and Center Frequencies</a:t>
            </a:r>
            <a:br>
              <a:rPr lang="en-US" dirty="0"/>
            </a:br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097280" y="1676400"/>
          <a:ext cx="982582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1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upl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nter freq (MHz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ndwid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-850: 824-849</a:t>
                      </a:r>
                      <a:r>
                        <a:rPr lang="en-US" baseline="0" dirty="0"/>
                        <a:t> (UL), 869-894 (DL)</a:t>
                      </a:r>
                    </a:p>
                    <a:p>
                      <a:r>
                        <a:rPr lang="en-US" baseline="0" dirty="0"/>
                        <a:t>GSM-900: 890-914 (UL), 935-959 (DL)</a:t>
                      </a:r>
                    </a:p>
                    <a:p>
                      <a:r>
                        <a:rPr lang="en-US" baseline="0" dirty="0"/>
                        <a:t>GSM-1800:  </a:t>
                      </a:r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10–1784(UL), 1805.2–1879(DL)</a:t>
                      </a:r>
                    </a:p>
                    <a:p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SM-1900:  1850–1910(UL), 1930–1990(D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 kHz</a:t>
                      </a:r>
                      <a:r>
                        <a:rPr lang="en-US" baseline="0" dirty="0"/>
                        <a:t> per channe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M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  <a:r>
                        <a:rPr lang="en-US" baseline="0" dirty="0"/>
                        <a:t> + other bands ~2100 and ~1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MHz per</a:t>
                      </a:r>
                      <a:r>
                        <a:rPr lang="en-US" baseline="0" dirty="0"/>
                        <a:t> carri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tly</a:t>
                      </a:r>
                      <a:r>
                        <a:rPr lang="en-US" baseline="0" dirty="0"/>
                        <a:t> FD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Mostly in 2100 to 26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4 to 20 MHz,</a:t>
                      </a:r>
                      <a:r>
                        <a:rPr lang="en-US" baseline="0" dirty="0"/>
                        <a:t> </a:t>
                      </a:r>
                    </a:p>
                    <a:p>
                      <a:r>
                        <a:rPr lang="en-US" baseline="0" dirty="0"/>
                        <a:t>10 MHz typ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bg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r>
                        <a:rPr lang="en-US" baseline="0" dirty="0"/>
                        <a:t>2.4 GHz (ISM band) and 5 GHz (U-NII ban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n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4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c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16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60 GHz (millimeter wave spectru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6 G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4020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4604-FD93-4CCB-91D1-A0C2174B6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meter W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31369-0211-4876-82BA-5D771ED10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7"/>
            <a:ext cx="10058400" cy="3557379"/>
          </a:xfrm>
        </p:spPr>
        <p:txBody>
          <a:bodyPr>
            <a:normAutofit/>
          </a:bodyPr>
          <a:lstStyle/>
          <a:p>
            <a:r>
              <a:rPr lang="en-US" dirty="0"/>
              <a:t>New bands for 5G</a:t>
            </a:r>
          </a:p>
          <a:p>
            <a:pPr lvl="1"/>
            <a:r>
              <a:rPr lang="en-US" dirty="0"/>
              <a:t>100x more bandwidth than conventional bands below 6 GHz </a:t>
            </a:r>
          </a:p>
          <a:p>
            <a:pPr lvl="1"/>
            <a:r>
              <a:rPr lang="en-US" dirty="0"/>
              <a:t>Bands at 28 GHz and 38 GHz opened up by FCC </a:t>
            </a:r>
          </a:p>
          <a:p>
            <a:pPr lvl="1"/>
            <a:r>
              <a:rPr lang="en-US" dirty="0"/>
              <a:t>5G systems operating in these bands are coming so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63EFA-E143-4A46-BCB4-E568C9F8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6148" name="Picture 4" descr="Image result for millimeter wave spectrum">
            <a:extLst>
              <a:ext uri="{FF2B5EF4-FFF2-40B4-BE49-F238E27FC236}">
                <a16:creationId xmlns:a16="http://schemas.microsoft.com/office/drawing/2014/main" id="{DA2E5244-C828-4633-9DFD-E2A589C0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30" y="3733787"/>
            <a:ext cx="56673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703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74979" y="279230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6624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Sign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stantaneous powe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y squared?</a:t>
                </a:r>
              </a:p>
              <a:p>
                <a:r>
                  <a:rPr lang="en-US" dirty="0"/>
                  <a:t>Energ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ignal is called an “energy signal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w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nergy per unit time</a:t>
                </a:r>
              </a:p>
              <a:p>
                <a:pPr lvl="1"/>
                <a:r>
                  <a:rPr lang="en-US" dirty="0"/>
                  <a:t>Signal is called a “power signal” if li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exists and is finit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638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Time-Domain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periodic,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power signal and power can be computed from any one period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946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one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real</a:t>
                </a:r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were complex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673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Fourier Series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periodic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has Fourier Series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orem:  Pow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Can compute power from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0639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is the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fraction of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in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250 </m:t>
                    </m:r>
                  </m:oMath>
                </a14:m>
                <a:r>
                  <a:rPr lang="en-US" dirty="0"/>
                  <a:t>kHz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89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nergy of signa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rom </a:t>
                </a:r>
                <a:r>
                  <a:rPr lang="en-US" dirty="0" err="1"/>
                  <a:t>Parseval’s</a:t>
                </a:r>
                <a:r>
                  <a:rPr lang="en-US" dirty="0"/>
                  <a:t> ident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energy in frequency-domain</a:t>
                </a:r>
              </a:p>
              <a:p>
                <a:endParaRPr lang="en-US" dirty="0"/>
              </a:p>
              <a:p>
                <a:r>
                  <a:rPr lang="en-US" dirty="0"/>
                  <a:t>Energy dens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of energy around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93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471B-353E-4E9D-BA3E-D25BA3CB6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s in Commun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ignal</a:t>
                </a:r>
                <a:r>
                  <a:rPr lang="en-US" dirty="0"/>
                  <a:t>:  Any quantity that varies in time</a:t>
                </a:r>
              </a:p>
              <a:p>
                <a:pPr lvl="1"/>
                <a:r>
                  <a:rPr lang="en-US" dirty="0"/>
                  <a:t>Can be continuous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r discret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 valu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ignals in commun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Voltage at a particular point / place in a circuit (relative to ground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= Electric field strength in a particular direction</a:t>
                </a:r>
                <a:br>
                  <a:rPr lang="en-US" dirty="0"/>
                </a:br>
                <a:r>
                  <a:rPr lang="en-US" dirty="0"/>
                  <a:t>Note:   electric field is a vector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 digital sample of a signal</a:t>
                </a:r>
              </a:p>
              <a:p>
                <a:pPr lvl="1"/>
                <a:r>
                  <a:rPr lang="en-US" dirty="0"/>
                  <a:t>An intermediate value used in processing a sig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3989FD-9B68-46EC-8EDC-8E460366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706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 (PS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equivalent ways to define PSD</a:t>
            </a:r>
          </a:p>
          <a:p>
            <a:r>
              <a:rPr lang="en-US" dirty="0"/>
              <a:t>Definition 1:  via windowing in time</a:t>
            </a:r>
          </a:p>
          <a:p>
            <a:r>
              <a:rPr lang="en-US" dirty="0"/>
              <a:t>Definition 2:  via filtering</a:t>
            </a:r>
          </a:p>
          <a:p>
            <a:r>
              <a:rPr lang="en-US" dirty="0"/>
              <a:t>Definition 3:  via auto-correlation for a random process</a:t>
            </a:r>
          </a:p>
          <a:p>
            <a:pPr lvl="1"/>
            <a:r>
              <a:rPr lang="en-US" dirty="0"/>
              <a:t>More advanced.  </a:t>
            </a:r>
          </a:p>
          <a:p>
            <a:pPr lvl="1"/>
            <a:r>
              <a:rPr lang="en-US" dirty="0"/>
              <a:t>We will cover this in the nex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811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Time-Window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Define  windowed signal: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SD is defined a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imilar to energy signal, but with averaging over time.</a:t>
                </a:r>
              </a:p>
              <a:p>
                <a:r>
                  <a:rPr lang="en-US" dirty="0"/>
                  <a:t>Can show power is given by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represents power per unit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253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show this is equivalent to window definition</a:t>
                </a:r>
              </a:p>
              <a:p>
                <a:r>
                  <a:rPr lang="en-US" dirty="0"/>
                  <a:t>Reveals how much power is in a certain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211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080" y="1539279"/>
            <a:ext cx="4726599" cy="4329817"/>
          </a:xfrm>
        </p:spPr>
        <p:txBody>
          <a:bodyPr/>
          <a:lstStyle/>
          <a:p>
            <a:r>
              <a:rPr lang="en-US" dirty="0"/>
              <a:t>Measures PSD in real time</a:t>
            </a:r>
          </a:p>
          <a:p>
            <a:r>
              <a:rPr lang="en-US" dirty="0"/>
              <a:t>Uses averaging of FT</a:t>
            </a:r>
          </a:p>
          <a:p>
            <a:pPr lvl="1"/>
            <a:r>
              <a:rPr lang="en-US" dirty="0"/>
              <a:t>But proper averaging is quite tricky</a:t>
            </a:r>
          </a:p>
          <a:p>
            <a:r>
              <a:rPr lang="en-US" dirty="0"/>
              <a:t>Lab 2:  Use MATLAB function </a:t>
            </a:r>
            <a:r>
              <a:rPr lang="en-US" dirty="0" err="1"/>
              <a:t>pwel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02037"/>
            <a:ext cx="4646025" cy="324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3863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signal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Joules / Hz </a:t>
                </a:r>
              </a:p>
              <a:p>
                <a:endParaRPr lang="en-US" dirty="0"/>
              </a:p>
              <a:p>
                <a:r>
                  <a:rPr lang="en-US" dirty="0"/>
                  <a:t>Power signals (much more common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 / sec = Wat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:  Watts / Hz = Jou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9130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ower:  Linear and decibel sca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eceive or transmit antenna energy per unit time </a:t>
            </a:r>
          </a:p>
          <a:p>
            <a:pPr lvl="1"/>
            <a:r>
              <a:rPr lang="en-US" sz="2000" dirty="0"/>
              <a:t>Measured in Watts (W) or </a:t>
            </a:r>
            <a:r>
              <a:rPr lang="en-US" sz="2000" dirty="0" err="1"/>
              <a:t>mW</a:t>
            </a:r>
            <a:endParaRPr lang="en-US" sz="2000" dirty="0"/>
          </a:p>
          <a:p>
            <a:pPr lvl="1"/>
            <a:r>
              <a:rPr lang="en-US" sz="2000" dirty="0"/>
              <a:t>Power values in W or </a:t>
            </a:r>
            <a:r>
              <a:rPr lang="en-US" sz="2000" dirty="0" err="1"/>
              <a:t>mW</a:t>
            </a:r>
            <a:r>
              <a:rPr lang="en-US" sz="2000" dirty="0"/>
              <a:t> called </a:t>
            </a:r>
            <a:r>
              <a:rPr lang="en-US" sz="2000" i="1" dirty="0"/>
              <a:t>linear scale</a:t>
            </a:r>
          </a:p>
          <a:p>
            <a:pPr lvl="1"/>
            <a:r>
              <a:rPr lang="en-US" sz="2000" dirty="0"/>
              <a:t>Use notation P</a:t>
            </a:r>
            <a:r>
              <a:rPr lang="en-US" sz="2000" baseline="-25000" dirty="0"/>
              <a:t>|W</a:t>
            </a:r>
            <a:r>
              <a:rPr lang="en-US" sz="2000" dirty="0"/>
              <a:t> or 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when units need to be specified</a:t>
            </a:r>
          </a:p>
          <a:p>
            <a:pPr lvl="1"/>
            <a:endParaRPr lang="en-US" sz="2000" dirty="0"/>
          </a:p>
          <a:p>
            <a:r>
              <a:rPr lang="en-US" sz="2400" dirty="0"/>
              <a:t>Power often measured in dB scale: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P</a:t>
            </a:r>
            <a:r>
              <a:rPr lang="en-US" sz="2000" baseline="-25000" dirty="0"/>
              <a:t>|W</a:t>
            </a:r>
            <a:r>
              <a:rPr lang="en-US" sz="2000" dirty="0"/>
              <a:t>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/ 1mW)</a:t>
            </a:r>
          </a:p>
          <a:p>
            <a:pPr lvl="1"/>
            <a:endParaRPr lang="en-US" sz="2000" dirty="0"/>
          </a:p>
          <a:p>
            <a:r>
              <a:rPr lang="en-US" sz="2400" dirty="0"/>
              <a:t>Example:  P = 250 </a:t>
            </a:r>
            <a:r>
              <a:rPr lang="en-US" sz="2400" dirty="0" err="1"/>
              <a:t>mW</a:t>
            </a:r>
            <a:r>
              <a:rPr lang="en-US" sz="2400" dirty="0"/>
              <a:t> (typical max mobile transmit power) 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0.25W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250mW / 1mW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670304" y="6210300"/>
            <a:ext cx="457200" cy="457200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2946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dB 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e conversions don’t need a calculator:</a:t>
            </a:r>
          </a:p>
          <a:p>
            <a:pPr lvl="1"/>
            <a:r>
              <a:rPr lang="en-US" dirty="0"/>
              <a:t>10log10(2) = 3  [Most important:  Doubling power = 3dB]</a:t>
            </a:r>
          </a:p>
          <a:p>
            <a:pPr lvl="1"/>
            <a:r>
              <a:rPr lang="en-US" dirty="0"/>
              <a:t>10log10(3) =4.7 ~5</a:t>
            </a:r>
          </a:p>
          <a:p>
            <a:pPr lvl="1"/>
            <a:r>
              <a:rPr lang="en-US" dirty="0"/>
              <a:t>10log10(10) = 10</a:t>
            </a:r>
          </a:p>
          <a:p>
            <a:pPr lvl="1"/>
            <a:endParaRPr lang="en-US" dirty="0"/>
          </a:p>
          <a:p>
            <a:r>
              <a:rPr lang="en-US" dirty="0"/>
              <a:t>You can cascade these.  </a:t>
            </a:r>
          </a:p>
          <a:p>
            <a:r>
              <a:rPr lang="en-US" dirty="0"/>
              <a:t>Ex:  If the power is increased by 50 in linear scale, what is the increase in dB?  Answer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41584" y="4281880"/>
          <a:ext cx="48752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533160" progId="Equation.DSMT4">
                  <p:embed/>
                </p:oleObj>
              </mc:Choice>
              <mc:Fallback>
                <p:oleObj name="Equation" r:id="rId3" imgW="31240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584" y="4281880"/>
                        <a:ext cx="48752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49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and Linear Filt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ransfer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power gain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out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n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mensionless quantity</a:t>
                </a:r>
              </a:p>
              <a:p>
                <a:pPr lvl="1"/>
                <a:r>
                  <a:rPr lang="en-US" dirty="0"/>
                  <a:t>Often expressed in dB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4105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Wireless Power Transmit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0 kW = 80 </a:t>
            </a:r>
            <a:r>
              <a:rPr lang="en-US" dirty="0" err="1"/>
              <a:t>dBm</a:t>
            </a:r>
            <a:r>
              <a:rPr lang="en-US" dirty="0"/>
              <a:t>: Typical FM radio transmission with 50 km radius</a:t>
            </a:r>
          </a:p>
          <a:p>
            <a:r>
              <a:rPr lang="en-US" dirty="0"/>
              <a:t> 1 kW = 60 </a:t>
            </a:r>
            <a:r>
              <a:rPr lang="en-US" dirty="0" err="1"/>
              <a:t>dBm</a:t>
            </a:r>
            <a:r>
              <a:rPr lang="en-US" dirty="0"/>
              <a:t>:  Microwave oven element (most of this doesn’t escape)</a:t>
            </a:r>
          </a:p>
          <a:p>
            <a:r>
              <a:rPr lang="en-US" dirty="0"/>
              <a:t>~300 W = 55 </a:t>
            </a:r>
            <a:r>
              <a:rPr lang="en-US" dirty="0" err="1"/>
              <a:t>dBm</a:t>
            </a:r>
            <a:r>
              <a:rPr lang="en-US" dirty="0"/>
              <a:t>:  Geostationary satellite</a:t>
            </a:r>
          </a:p>
          <a:p>
            <a:r>
              <a:rPr lang="en-US" dirty="0"/>
              <a:t>250 </a:t>
            </a:r>
            <a:r>
              <a:rPr lang="en-US" dirty="0" err="1"/>
              <a:t>mW</a:t>
            </a:r>
            <a:r>
              <a:rPr lang="en-US" dirty="0"/>
              <a:t> = 24 </a:t>
            </a:r>
            <a:r>
              <a:rPr lang="en-US" dirty="0" err="1"/>
              <a:t>dBm</a:t>
            </a:r>
            <a:r>
              <a:rPr lang="en-US" dirty="0"/>
              <a:t>:  Cellular phone maximum power (class 2)</a:t>
            </a:r>
          </a:p>
          <a:p>
            <a:r>
              <a:rPr lang="en-US" dirty="0"/>
              <a:t>200 </a:t>
            </a:r>
            <a:r>
              <a:rPr lang="en-US" dirty="0" err="1"/>
              <a:t>mW</a:t>
            </a:r>
            <a:r>
              <a:rPr lang="en-US" dirty="0"/>
              <a:t> = 23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access point</a:t>
            </a:r>
          </a:p>
          <a:p>
            <a:r>
              <a:rPr lang="en-US" dirty="0"/>
              <a:t>32 </a:t>
            </a:r>
            <a:r>
              <a:rPr lang="en-US" dirty="0" err="1"/>
              <a:t>mW</a:t>
            </a:r>
            <a:r>
              <a:rPr lang="en-US" dirty="0"/>
              <a:t> = 15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transmitter in a laptop</a:t>
            </a:r>
          </a:p>
          <a:p>
            <a:r>
              <a:rPr lang="en-US" dirty="0"/>
              <a:t>4 </a:t>
            </a:r>
            <a:r>
              <a:rPr lang="en-US" dirty="0" err="1"/>
              <a:t>mW</a:t>
            </a:r>
            <a:r>
              <a:rPr lang="en-US" dirty="0"/>
              <a:t> = 6 </a:t>
            </a:r>
            <a:r>
              <a:rPr lang="en-US" dirty="0" err="1"/>
              <a:t>dBm</a:t>
            </a:r>
            <a:r>
              <a:rPr lang="en-US" dirty="0"/>
              <a:t>:  Bluetooth 10 m range</a:t>
            </a:r>
          </a:p>
          <a:p>
            <a:r>
              <a:rPr lang="en-US" dirty="0"/>
              <a:t>1 </a:t>
            </a:r>
            <a:r>
              <a:rPr lang="en-US" dirty="0" err="1"/>
              <a:t>mW</a:t>
            </a:r>
            <a:r>
              <a:rPr lang="en-US" dirty="0"/>
              <a:t> = 0 </a:t>
            </a:r>
            <a:r>
              <a:rPr lang="en-US" dirty="0" err="1"/>
              <a:t>dBm</a:t>
            </a:r>
            <a:r>
              <a:rPr lang="en-US" dirty="0"/>
              <a:t>:  Bluetooth, 1 m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05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s shown.</a:t>
                </a:r>
              </a:p>
              <a:p>
                <a:r>
                  <a:rPr lang="en-US" dirty="0"/>
                  <a:t>What is the power (in linear scale)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Bm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dirty="0"/>
                  <a:t>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2 GHz</a:t>
                </a:r>
              </a:p>
              <a:p>
                <a:pPr lvl="1"/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at are the uni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nswer: on board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>
            <a:off x="8775028" y="1771990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8756765" y="2202725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60900" y="2202725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99506" y="219293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2699" y="265573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8775029" y="3216513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052699" y="1427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053964" y="2572470"/>
            <a:ext cx="2604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63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2D81-2C00-4C6F-99D6-432CDF5BD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Baseban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baseband communication systems:</a:t>
                </a:r>
              </a:p>
              <a:p>
                <a:pPr lvl="1"/>
                <a:r>
                  <a:rPr lang="en-US" dirty="0"/>
                  <a:t>Communicate with lowpass real-value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xampl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B7F2E0-F86F-455C-A97F-89D1EA305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276FD-34B9-42D3-ADA7-A9FC9E66F125}"/>
              </a:ext>
            </a:extLst>
          </p:cNvPr>
          <p:cNvCxnSpPr/>
          <p:nvPr/>
        </p:nvCxnSpPr>
        <p:spPr>
          <a:xfrm>
            <a:off x="6409124" y="2630100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62B6E91-D768-4E1A-91E1-E6FD45E14FE4}"/>
              </a:ext>
            </a:extLst>
          </p:cNvPr>
          <p:cNvSpPr/>
          <p:nvPr/>
        </p:nvSpPr>
        <p:spPr>
          <a:xfrm>
            <a:off x="6942524" y="1639500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EEB7CF-B2D6-4B06-92F2-54A6EDBC2D74}"/>
              </a:ext>
            </a:extLst>
          </p:cNvPr>
          <p:cNvCxnSpPr/>
          <p:nvPr/>
        </p:nvCxnSpPr>
        <p:spPr>
          <a:xfrm>
            <a:off x="7209225" y="2445434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A424C7E-8A60-47CE-93B5-5AE963705B26}"/>
              </a:ext>
            </a:extLst>
          </p:cNvPr>
          <p:cNvSpPr txBox="1"/>
          <p:nvPr/>
        </p:nvSpPr>
        <p:spPr>
          <a:xfrm>
            <a:off x="7074118" y="28772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3E888A-5AD2-4F61-828D-513CA48E8685}"/>
              </a:ext>
            </a:extLst>
          </p:cNvPr>
          <p:cNvSpPr txBox="1"/>
          <p:nvPr/>
        </p:nvSpPr>
        <p:spPr>
          <a:xfrm>
            <a:off x="7772618" y="22491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/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/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3043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Untitled design (25).jpg">
            <a:extLst>
              <a:ext uri="{FF2B5EF4-FFF2-40B4-BE49-F238E27FC236}">
                <a16:creationId xmlns:a16="http://schemas.microsoft.com/office/drawing/2014/main" id="{75085D7B-3D55-4585-895E-07604E48C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6" y="3459029"/>
            <a:ext cx="1854169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3/RG-59.jpg/400px-RG-59.jpg">
            <a:extLst>
              <a:ext uri="{FF2B5EF4-FFF2-40B4-BE49-F238E27FC236}">
                <a16:creationId xmlns:a16="http://schemas.microsoft.com/office/drawing/2014/main" id="{3399D74B-5750-49CA-8964-571B3C0A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059" y="3347396"/>
            <a:ext cx="2105157" cy="147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upload.wikimedia.org/wikipedia/commons/thumb/c/cb/UTP_cable.jpg/220px-UTP_cable.jpg">
            <a:extLst>
              <a:ext uri="{FF2B5EF4-FFF2-40B4-BE49-F238E27FC236}">
                <a16:creationId xmlns:a16="http://schemas.microsoft.com/office/drawing/2014/main" id="{C2F57C5B-8CDB-4B9C-9FC3-779F4F6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280" y="3429000"/>
            <a:ext cx="1703069" cy="139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Related image">
            <a:extLst>
              <a:ext uri="{FF2B5EF4-FFF2-40B4-BE49-F238E27FC236}">
                <a16:creationId xmlns:a16="http://schemas.microsoft.com/office/drawing/2014/main" id="{C1796D36-9F01-467B-A123-8CD8CA9D95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1" t="26820" r="30640" b="18479"/>
          <a:stretch/>
        </p:blipFill>
        <p:spPr bwMode="auto">
          <a:xfrm>
            <a:off x="9165798" y="3459029"/>
            <a:ext cx="1290471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862224-BD64-4D72-98D1-52C6531F5D40}"/>
              </a:ext>
            </a:extLst>
          </p:cNvPr>
          <p:cNvSpPr txBox="1"/>
          <p:nvPr/>
        </p:nvSpPr>
        <p:spPr>
          <a:xfrm>
            <a:off x="1647316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xial ca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3CDF6F-30AF-485D-81F7-9B5AEA31D826}"/>
              </a:ext>
            </a:extLst>
          </p:cNvPr>
          <p:cNvSpPr txBox="1"/>
          <p:nvPr/>
        </p:nvSpPr>
        <p:spPr>
          <a:xfrm>
            <a:off x="4207868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isted pa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5B3FEA-C150-42FB-B9E6-3AEF80BBA5EA}"/>
              </a:ext>
            </a:extLst>
          </p:cNvPr>
          <p:cNvSpPr txBox="1"/>
          <p:nvPr/>
        </p:nvSpPr>
        <p:spPr>
          <a:xfrm>
            <a:off x="6544313" y="4949391"/>
            <a:ext cx="1549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traces</a:t>
            </a:r>
          </a:p>
          <a:p>
            <a:r>
              <a:rPr lang="en-US" dirty="0"/>
              <a:t>e.g. microstrip or </a:t>
            </a:r>
            <a:r>
              <a:rPr lang="en-US" dirty="0" err="1"/>
              <a:t>striplin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00E6D-4088-4D37-A23D-77F447068B4E}"/>
              </a:ext>
            </a:extLst>
          </p:cNvPr>
          <p:cNvSpPr txBox="1"/>
          <p:nvPr/>
        </p:nvSpPr>
        <p:spPr>
          <a:xfrm>
            <a:off x="9165798" y="4915898"/>
            <a:ext cx="154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IC metal traces</a:t>
            </a:r>
          </a:p>
        </p:txBody>
      </p:sp>
    </p:spTree>
    <p:extLst>
      <p:ext uri="{BB962C8B-B14F-4D97-AF65-F5344CB8AC3E}">
        <p14:creationId xmlns:p14="http://schemas.microsoft.com/office/powerpoint/2010/main" val="4176744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how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r>
                  <a:rPr lang="en-US" dirty="0"/>
                  <a:t> 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real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W</a:t>
                </a:r>
                <a:r>
                  <a:rPr lang="en-US" dirty="0"/>
                  <a:t>/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?  (Linear and in </a:t>
                </a:r>
                <a:r>
                  <a:rPr lang="en-US" dirty="0" err="1"/>
                  <a:t>dBm</a:t>
                </a:r>
                <a:r>
                  <a:rPr lang="en-US" dirty="0"/>
                  <a:t>).</a:t>
                </a:r>
              </a:p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it.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/>
                  <a:t>? </a:t>
                </a:r>
              </a:p>
              <a:p>
                <a:r>
                  <a:rPr lang="en-US" dirty="0"/>
                  <a:t>What is the </a:t>
                </a:r>
                <a:r>
                  <a:rPr lang="en-US" dirty="0" err="1"/>
                  <a:t>attenutation</a:t>
                </a:r>
                <a:r>
                  <a:rPr lang="en-US" dirty="0"/>
                  <a:t> in dB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9034640" y="3645397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60360" y="2873771"/>
            <a:ext cx="897704" cy="77162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9753929" y="3335832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10658064" y="3335832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10196670" y="3326045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49863" y="3788838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9772193" y="4349620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0146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7999" y="332280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205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 (see next slide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esul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sing the conversions from passband:</a:t>
                </a:r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 formula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iltering in passband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Using </a:t>
                </a:r>
                <a:r>
                  <a:rPr lang="en-US" dirty="0" err="1"/>
                  <a:t>upconversion</a:t>
                </a:r>
                <a:r>
                  <a:rPr lang="en-US" dirty="0"/>
                  <a:t> formula:  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ssum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Filtering preserves baseband imag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Filtering removes image arou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464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mportant special case: 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= ga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delay</a:t>
                </a:r>
              </a:p>
              <a:p>
                <a:r>
                  <a:rPr lang="en-US" b="0" dirty="0" err="1"/>
                  <a:t>Passband</a:t>
                </a:r>
                <a:r>
                  <a:rPr lang="en-US" b="0" dirty="0"/>
                  <a:t>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aseband frequency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quivalent impulse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adds a constant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61CDB-4B68-4642-876A-2666AB505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ffective baseban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serve baseband response is:</a:t>
                </a:r>
              </a:p>
              <a:p>
                <a:pPr lvl="1"/>
                <a:r>
                  <a:rPr lang="en-US" dirty="0"/>
                  <a:t>Almost flat</a:t>
                </a:r>
              </a:p>
              <a:p>
                <a:pPr lvl="1"/>
                <a:r>
                  <a:rPr lang="en-US" dirty="0"/>
                  <a:t>Not symmetric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B715F-8CF8-4670-B213-BE12F5F6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AB73FD-5C7F-4407-BB91-3E4468CBC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908" y="1539277"/>
            <a:ext cx="5696262" cy="3094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/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Passband cutoff </a:t>
                </a:r>
                <a:r>
                  <a:rPr lang="en-US" b="0" dirty="0" err="1"/>
                  <a:t>freq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 </m:t>
                    </m:r>
                  </m:oMath>
                </a14:m>
                <a:r>
                  <a:rPr lang="en-US" dirty="0"/>
                  <a:t>GHz</a:t>
                </a:r>
                <a:br>
                  <a:rPr lang="en-US" dirty="0"/>
                </a:br>
                <a:r>
                  <a:rPr lang="en-US" dirty="0"/>
                  <a:t>Carrier 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GHz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blipFill>
                <a:blip r:embed="rId4"/>
                <a:stretch>
                  <a:fillRect l="-1616" t="-5660" r="-89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4ECE671-2A7A-4557-8BD7-DEFF36F2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115" y="3866756"/>
            <a:ext cx="4640236" cy="6388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A39CC2-E68E-4171-AD52-51D1C3E6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84" y="4825955"/>
            <a:ext cx="4550698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759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LO on TX and RX are often slightly mismatched</a:t>
                </a:r>
              </a:p>
              <a:p>
                <a:r>
                  <a:rPr lang="en-US" dirty="0"/>
                  <a:t>Suppose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+ LPF</a:t>
                </a:r>
              </a:p>
              <a:p>
                <a:r>
                  <a:rPr lang="en-US" dirty="0"/>
                  <a:t>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Causes a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534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and Synchron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</p:spPr>
            <p:txBody>
              <a:bodyPr/>
              <a:lstStyle/>
              <a:p>
                <a:r>
                  <a:rPr lang="en-US" dirty="0"/>
                  <a:t>Two methods to compensate for delay  at the RX</a:t>
                </a:r>
              </a:p>
              <a:p>
                <a:endParaRPr lang="en-US" dirty="0"/>
              </a:p>
              <a:p>
                <a:r>
                  <a:rPr lang="en-US" dirty="0"/>
                  <a:t>Method 1:  Correct in analog by adjusting phase of LO</a:t>
                </a:r>
              </a:p>
              <a:p>
                <a:r>
                  <a:rPr lang="en-US" dirty="0"/>
                  <a:t>Method 2:  Correct digital by inverting the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a special case of </a:t>
                </a:r>
                <a:r>
                  <a:rPr lang="en-US" dirty="0">
                    <a:solidFill>
                      <a:srgbClr val="0F6FC6"/>
                    </a:solidFill>
                  </a:rPr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  <a:blipFill>
                <a:blip r:embed="rId3"/>
                <a:stretch>
                  <a:fillRect l="-1882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211794" y="2413097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2745194" y="21082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5872133" y="20828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7"/>
          <p:cNvSpPr/>
          <p:nvPr/>
        </p:nvSpPr>
        <p:spPr>
          <a:xfrm>
            <a:off x="3964394" y="2108297"/>
            <a:ext cx="1202957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11894" y="157489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87224" y="1510365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3278595" y="2451197"/>
            <a:ext cx="68579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5186333" y="2425797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78495" y="2924867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05912" y="2878124"/>
            <a:ext cx="941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&amp; LP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52333" y="2957807"/>
            <a:ext cx="7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6978154" y="2090723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42884" y="282244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D</a:t>
            </a:r>
          </a:p>
        </p:txBody>
      </p:sp>
      <p:cxnSp>
        <p:nvCxnSpPr>
          <p:cNvPr id="27" name="Straight Arrow Connector 26"/>
          <p:cNvCxnSpPr>
            <a:stCxn id="7" idx="3"/>
            <a:endCxn id="25" idx="1"/>
          </p:cNvCxnSpPr>
          <p:nvPr/>
        </p:nvCxnSpPr>
        <p:spPr>
          <a:xfrm>
            <a:off x="6405534" y="2425797"/>
            <a:ext cx="572621" cy="7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34713" y="24463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Process 32"/>
          <p:cNvSpPr/>
          <p:nvPr/>
        </p:nvSpPr>
        <p:spPr>
          <a:xfrm>
            <a:off x="8099301" y="208193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821023" y="2868615"/>
            <a:ext cx="1515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gital equalization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632702" y="24336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830961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Per Mill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Oscillator error often measured i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rts per million </a:t>
                </a:r>
                <a:r>
                  <a:rPr lang="en-US" dirty="0"/>
                  <a:t>(ppm)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pm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desired carrier frequen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= actual carrier frequency</a:t>
                </a:r>
              </a:p>
              <a:p>
                <a:r>
                  <a:rPr lang="en-US" dirty="0"/>
                  <a:t>Example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2.5 GHz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0 </m:t>
                    </m:r>
                  </m:oMath>
                </a14:m>
                <a:r>
                  <a:rPr lang="en-US" dirty="0"/>
                  <a:t>ppm (</a:t>
                </a:r>
                <a:r>
                  <a:rPr lang="en-US" dirty="0" err="1"/>
                  <a:t>typ</a:t>
                </a:r>
                <a:r>
                  <a:rPr lang="en-US" dirty="0"/>
                  <a:t> value for low-cost oscillator)</a:t>
                </a:r>
              </a:p>
              <a:p>
                <a:pPr lvl="1"/>
                <a:r>
                  <a:rPr lang="en-US" dirty="0"/>
                  <a:t>Then,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5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ery large frequency shift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3347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74979" y="3755570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17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F474-948E-4301-B826-6444AE503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Passband Communic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passband communication systems</a:t>
                </a:r>
              </a:p>
              <a:p>
                <a:pPr lvl="1"/>
                <a:r>
                  <a:rPr lang="en-US" dirty="0"/>
                  <a:t>Transmit aroun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rrier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sometimes called th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enter freque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Mostly radio frequency communication</a:t>
                </a:r>
              </a:p>
              <a:p>
                <a:pPr lvl="1"/>
                <a:r>
                  <a:rPr lang="en-US" dirty="0"/>
                  <a:t>Often wireless</a:t>
                </a:r>
              </a:p>
              <a:p>
                <a:pPr lvl="1"/>
                <a:r>
                  <a:rPr lang="en-US" dirty="0"/>
                  <a:t>Transmissions are restricted to bandwidth</a:t>
                </a:r>
              </a:p>
              <a:p>
                <a:pPr lvl="1"/>
                <a:r>
                  <a:rPr lang="en-US" dirty="0"/>
                  <a:t>Also, RF propagation is limited to certain bands</a:t>
                </a:r>
              </a:p>
              <a:p>
                <a:pPr lvl="1"/>
                <a:r>
                  <a:rPr lang="en-US" dirty="0"/>
                  <a:t>RF communication also occurs over c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6371FA-E8BD-4E4E-B83E-9DBFBDEA6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8D2AD89-D86C-4331-9280-CAE353BC9C2E}"/>
              </a:ext>
            </a:extLst>
          </p:cNvPr>
          <p:cNvCxnSpPr/>
          <p:nvPr/>
        </p:nvCxnSpPr>
        <p:spPr>
          <a:xfrm>
            <a:off x="7645760" y="2968931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741C8EC2-F6E4-4B26-B960-238F86089872}"/>
              </a:ext>
            </a:extLst>
          </p:cNvPr>
          <p:cNvSpPr/>
          <p:nvPr/>
        </p:nvSpPr>
        <p:spPr>
          <a:xfrm>
            <a:off x="9245960" y="19910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37FFC-942F-42E2-A222-7E4DDF85049B}"/>
              </a:ext>
            </a:extLst>
          </p:cNvPr>
          <p:cNvCxnSpPr/>
          <p:nvPr/>
        </p:nvCxnSpPr>
        <p:spPr>
          <a:xfrm>
            <a:off x="9512660" y="188466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AC069B5-90CB-4ADB-B3F5-F2D8473C2830}"/>
              </a:ext>
            </a:extLst>
          </p:cNvPr>
          <p:cNvSpPr txBox="1"/>
          <p:nvPr/>
        </p:nvSpPr>
        <p:spPr>
          <a:xfrm>
            <a:off x="10165202" y="262396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88D076-740E-4273-8199-635DC5D913E2}"/>
              </a:ext>
            </a:extLst>
          </p:cNvPr>
          <p:cNvSpPr/>
          <p:nvPr/>
        </p:nvSpPr>
        <p:spPr>
          <a:xfrm>
            <a:off x="7950560" y="19783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59D09D-A654-4FC7-B08A-B59CE43D44FB}"/>
              </a:ext>
            </a:extLst>
          </p:cNvPr>
          <p:cNvCxnSpPr/>
          <p:nvPr/>
        </p:nvCxnSpPr>
        <p:spPr>
          <a:xfrm>
            <a:off x="8217260" y="1896337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/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904AE2-5B17-4F37-9BAF-B3001C08B28C}"/>
              </a:ext>
            </a:extLst>
          </p:cNvPr>
          <p:cNvCxnSpPr>
            <a:endCxn id="13" idx="0"/>
          </p:cNvCxnSpPr>
          <p:nvPr/>
        </p:nvCxnSpPr>
        <p:spPr>
          <a:xfrm flipH="1">
            <a:off x="8937108" y="2796966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A7B710E-18BD-4444-90B5-3F9DD68F54C2}"/>
              </a:ext>
            </a:extLst>
          </p:cNvPr>
          <p:cNvSpPr txBox="1"/>
          <p:nvPr/>
        </p:nvSpPr>
        <p:spPr>
          <a:xfrm>
            <a:off x="8780654" y="3249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B3630D-C6FB-4D77-9D70-46106FDD6A4E}"/>
              </a:ext>
            </a:extLst>
          </p:cNvPr>
          <p:cNvSpPr txBox="1"/>
          <p:nvPr/>
        </p:nvSpPr>
        <p:spPr>
          <a:xfrm>
            <a:off x="8051788" y="1469299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/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Image result for wireless communication">
            <a:extLst>
              <a:ext uri="{FF2B5EF4-FFF2-40B4-BE49-F238E27FC236}">
                <a16:creationId xmlns:a16="http://schemas.microsoft.com/office/drawing/2014/main" id="{76731144-880A-4594-B20C-1C6B873E6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40" y="3974345"/>
            <a:ext cx="3029320" cy="189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50612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reespace</a:t>
            </a:r>
            <a:r>
              <a:rPr lang="en-US" dirty="0"/>
              <a:t> Wireless Chann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</p:spPr>
            <p:txBody>
              <a:bodyPr/>
              <a:lstStyle/>
              <a:p>
                <a:r>
                  <a:rPr lang="en-US" dirty="0"/>
                  <a:t>Free space propagation</a:t>
                </a:r>
              </a:p>
              <a:p>
                <a:pPr lvl="1"/>
                <a:r>
                  <a:rPr lang="en-US" dirty="0"/>
                  <a:t>No obstacles</a:t>
                </a:r>
              </a:p>
              <a:p>
                <a:pPr lvl="1"/>
                <a:r>
                  <a:rPr lang="en-US" dirty="0"/>
                  <a:t>Isotropic (equal power in all directions)</a:t>
                </a:r>
              </a:p>
              <a:p>
                <a:r>
                  <a:rPr lang="en-US" dirty="0"/>
                  <a:t>Power decreas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dirty="0"/>
                  <a:t>Gai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 m/s</a:t>
                </a:r>
              </a:p>
              <a:p>
                <a:r>
                  <a:rPr lang="en-US" dirty="0"/>
                  <a:t>Hence, baseband channel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  <a:blipFill>
                <a:blip r:embed="rId3"/>
                <a:stretch>
                  <a:fillRect l="-259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rot="5400000">
            <a:off x="7457470" y="2547623"/>
            <a:ext cx="1333027" cy="1346321"/>
          </a:xfrm>
          <a:prstGeom prst="ellipse">
            <a:avLst/>
          </a:prstGeom>
          <a:solidFill>
            <a:srgbClr val="00FFFF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187544" y="2923602"/>
            <a:ext cx="533401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806568" y="301147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720944" y="27389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54481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ireless signals can arrive in many directions</a:t>
                </a:r>
              </a:p>
              <a:p>
                <a:pPr lvl="1"/>
                <a:r>
                  <a:rPr lang="en-US" dirty="0"/>
                  <a:t>Reflections, diffraction, transmission, …</a:t>
                </a:r>
              </a:p>
              <a:p>
                <a:r>
                  <a:rPr lang="en-US" dirty="0"/>
                  <a:t>Each path will have different gain and delay</a:t>
                </a:r>
              </a:p>
              <a:p>
                <a:r>
                  <a:rPr lang="en-US" dirty="0"/>
                  <a:t>Receiver sees the combined total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= complex gain of each path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  <a:blipFill>
                <a:blip r:embed="rId3"/>
                <a:stretch>
                  <a:fillRect l="-1642" t="-2638" b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4819" y="1772771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6703" y="1410050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3573019" y="1658098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2" idx="2"/>
          </p:cNvCxnSpPr>
          <p:nvPr/>
        </p:nvCxnSpPr>
        <p:spPr>
          <a:xfrm rot="5400000" flipH="1" flipV="1">
            <a:off x="5615057" y="2060139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65903" y="1772770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84903" y="1668812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73019" y="2278413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20805313" flipV="1">
            <a:off x="5049104" y="2700977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403623" flipV="1">
            <a:off x="4021607" y="1564786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256503" y="1772770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86210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ath 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F6FC6"/>
                    </a:solidFill>
                  </a:rPr>
                  <a:t>Rate</a:t>
                </a:r>
                <a:r>
                  <a:rPr lang="en-US" sz="2400" dirty="0"/>
                  <a:t> of variation in frequency depends o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delay spread</a:t>
                </a:r>
                <a:r>
                  <a:rPr lang="en-US" sz="2400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rgbClr val="0F6FC6"/>
                    </a:solidFill>
                  </a:rPr>
                  <a:t>Size</a:t>
                </a:r>
                <a:r>
                  <a:rPr lang="en-US" sz="2400" dirty="0"/>
                  <a:t> of variation depends on spread of path gains:</a:t>
                </a:r>
              </a:p>
              <a:p>
                <a:pPr lvl="1"/>
                <a:r>
                  <a:rPr lang="en-US" sz="2200" dirty="0"/>
                  <a:t>Aver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b="0" dirty="0"/>
              </a:p>
              <a:p>
                <a:pPr lvl="1"/>
                <a:r>
                  <a:rPr lang="en-US" sz="2200" dirty="0"/>
                  <a:t>Mi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/>
                  <a:t> Max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  <a:blipFill>
                <a:blip r:embed="rId3"/>
                <a:stretch>
                  <a:fillRect l="-1924" t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68728" y="2474191"/>
            <a:ext cx="178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shows: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 descr="delay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944" y="1433876"/>
            <a:ext cx="3266616" cy="2449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gnitude response</a:t>
                </a:r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blipFill>
                <a:blip r:embed="rId5"/>
                <a:stretch>
                  <a:fillRect l="-872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s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blipFill>
                <a:blip r:embed="rId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7955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(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wireless channel has 2 paths:</a:t>
                </a:r>
              </a:p>
              <a:p>
                <a:pPr lvl="1"/>
                <a:r>
                  <a:rPr lang="en-US" dirty="0"/>
                  <a:t>Path 1:  Power gain of -80 dB, travels 100m</a:t>
                </a:r>
              </a:p>
              <a:p>
                <a:pPr lvl="1"/>
                <a:r>
                  <a:rPr lang="en-US" dirty="0"/>
                  <a:t>Path 2:  Power gain of -83 dB, travels 120m</a:t>
                </a:r>
              </a:p>
              <a:p>
                <a:r>
                  <a:rPr lang="en-US" dirty="0"/>
                  <a:t>What are the amplitude gains of the two path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are the two delays of the path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?</a:t>
                </a:r>
              </a:p>
              <a:p>
                <a:r>
                  <a:rPr lang="en-US" dirty="0"/>
                  <a:t>What is the average, minimum and maximum power?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0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/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Used for all passband communications systems</a:t>
            </a:r>
          </a:p>
          <a:p>
            <a:pPr lvl="1"/>
            <a:r>
              <a:rPr lang="en-US" dirty="0"/>
              <a:t>Information occurs or is processed in </a:t>
            </a:r>
            <a:r>
              <a:rPr lang="en-US" dirty="0">
                <a:solidFill>
                  <a:srgbClr val="0F6FC6"/>
                </a:solidFill>
              </a:rPr>
              <a:t>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rgbClr val="0F6FC6"/>
                </a:solidFill>
              </a:rPr>
              <a:t>real passba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824326" y="160367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Baseb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76844" y="1539101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pconversion</a:t>
            </a:r>
            <a:r>
              <a:rPr lang="en-US" dirty="0"/>
              <a:t>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seband signal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called “in-phase” and “quadrature” (I and Q)</a:t>
                </a:r>
              </a:p>
              <a:p>
                <a:pPr lvl="1"/>
                <a:r>
                  <a:rPr lang="en-US" dirty="0"/>
                  <a:t>Real-valued.  Typically,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Single-sided bandwidth)</a:t>
                </a:r>
              </a:p>
              <a:p>
                <a:pPr lvl="1"/>
                <a:r>
                  <a:rPr lang="en-US" dirty="0"/>
                  <a:t>Sometimes called the “cosine” and “sine” part. 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b="0" dirty="0"/>
                  <a:t>:  Also called the “center” frequency</a:t>
                </a:r>
              </a:p>
              <a:p>
                <a:endParaRPr lang="en-US" dirty="0"/>
              </a:p>
              <a:p>
                <a:r>
                  <a:rPr lang="en-US" dirty="0"/>
                  <a:t>Creat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al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ssband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Upconversion</a:t>
                </a:r>
                <a:r>
                  <a:rPr lang="en-US" dirty="0"/>
                  <a:t> is also called modulation</a:t>
                </a:r>
              </a:p>
              <a:p>
                <a:pPr lvl="1"/>
                <a:r>
                  <a:rPr lang="en-US" dirty="0"/>
                  <a:t>But we will use that term for something later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333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0022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1783</TotalTime>
  <Words>4313</Words>
  <Application>Microsoft Office PowerPoint</Application>
  <PresentationFormat>Widescreen</PresentationFormat>
  <Paragraphs>785</Paragraphs>
  <Slides>73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Symbol</vt:lpstr>
      <vt:lpstr>Verdana</vt:lpstr>
      <vt:lpstr>Wingdings</vt:lpstr>
      <vt:lpstr>Retrospect</vt:lpstr>
      <vt:lpstr>Equation</vt:lpstr>
      <vt:lpstr>Unit 1.  Passband Modulation</vt:lpstr>
      <vt:lpstr>Learning Objectives</vt:lpstr>
      <vt:lpstr>This Unit</vt:lpstr>
      <vt:lpstr>Outline</vt:lpstr>
      <vt:lpstr>Signals in Communications</vt:lpstr>
      <vt:lpstr>Real Baseband Systems</vt:lpstr>
      <vt:lpstr>Real Passband Communications </vt:lpstr>
      <vt:lpstr>Up- and Downconversion</vt:lpstr>
      <vt:lpstr>Upconversion in Time Domain</vt:lpstr>
      <vt:lpstr>Downconversion</vt:lpstr>
      <vt:lpstr>Up and Downconversion Block Diagram</vt:lpstr>
      <vt:lpstr>Example</vt:lpstr>
      <vt:lpstr>Actual IQ Mixer</vt:lpstr>
      <vt:lpstr>Complex Baseband Notation</vt:lpstr>
      <vt:lpstr>Complex Notation for Downconversion</vt:lpstr>
      <vt:lpstr>Sample Problem (Soln on Board)</vt:lpstr>
      <vt:lpstr>In-Class Exercise</vt:lpstr>
      <vt:lpstr>Outline</vt:lpstr>
      <vt:lpstr>Complex Exponential</vt:lpstr>
      <vt:lpstr>Fourier Transform</vt:lpstr>
      <vt:lpstr>FT in Angular Frequency</vt:lpstr>
      <vt:lpstr>Rect and Sinc</vt:lpstr>
      <vt:lpstr>Unit Steps</vt:lpstr>
      <vt:lpstr>Table (From WikiPedia)</vt:lpstr>
      <vt:lpstr>Other Properties</vt:lpstr>
      <vt:lpstr>Problems</vt:lpstr>
      <vt:lpstr>Sampled Complex Exponentials</vt:lpstr>
      <vt:lpstr>Computing the FT with the FFT</vt:lpstr>
      <vt:lpstr>In-Class Exercise</vt:lpstr>
      <vt:lpstr>Outline</vt:lpstr>
      <vt:lpstr>Up-Conversion of a Complex Exponential</vt:lpstr>
      <vt:lpstr>Down-Conversion of a Complex Exponential</vt:lpstr>
      <vt:lpstr>Example</vt:lpstr>
      <vt:lpstr>Bandwidth Terminology</vt:lpstr>
      <vt:lpstr>Importance of Bandwidth</vt:lpstr>
      <vt:lpstr>Frequency Domain Relationships Baseband to Passband</vt:lpstr>
      <vt:lpstr>Example Problem</vt:lpstr>
      <vt:lpstr>Frequency Domain Relationships Passband to Baseband</vt:lpstr>
      <vt:lpstr>Example Problem</vt:lpstr>
      <vt:lpstr>Radio Spectrum</vt:lpstr>
      <vt:lpstr>Bandwidth and Center Frequencies Examples</vt:lpstr>
      <vt:lpstr>Millimeter Wave</vt:lpstr>
      <vt:lpstr>Outline</vt:lpstr>
      <vt:lpstr>Energy and Power Signals</vt:lpstr>
      <vt:lpstr>Power of a Periodic Signal Time-Domain Method</vt:lpstr>
      <vt:lpstr>Example:  Done on board</vt:lpstr>
      <vt:lpstr>Power of a Periodic Signal Fourier Series Method</vt:lpstr>
      <vt:lpstr>Example:  On board</vt:lpstr>
      <vt:lpstr>Energy Density</vt:lpstr>
      <vt:lpstr>Power Spectral Density (PSD)</vt:lpstr>
      <vt:lpstr>PSD: Time-Windowing Definition</vt:lpstr>
      <vt:lpstr>PSD:  Filtering Definition</vt:lpstr>
      <vt:lpstr>Spectrum Analyzer</vt:lpstr>
      <vt:lpstr>Units</vt:lpstr>
      <vt:lpstr>Power:  Linear and decibel scale</vt:lpstr>
      <vt:lpstr>Some important dB values</vt:lpstr>
      <vt:lpstr>PSD and Linear Filters</vt:lpstr>
      <vt:lpstr>Typical Wireless Power Transmit Levels</vt:lpstr>
      <vt:lpstr>Example 1:  </vt:lpstr>
      <vt:lpstr>Example 2</vt:lpstr>
      <vt:lpstr>Outline</vt:lpstr>
      <vt:lpstr>Filtering</vt:lpstr>
      <vt:lpstr>Proof of Result</vt:lpstr>
      <vt:lpstr>Delay</vt:lpstr>
      <vt:lpstr>Example:  First Order Filter</vt:lpstr>
      <vt:lpstr>Frequency Errors</vt:lpstr>
      <vt:lpstr>Delay and Synchronization</vt:lpstr>
      <vt:lpstr>Parts Per Million</vt:lpstr>
      <vt:lpstr>Outline</vt:lpstr>
      <vt:lpstr>Freespace Wireless Channels</vt:lpstr>
      <vt:lpstr>Multipath</vt:lpstr>
      <vt:lpstr>Two-Path Example </vt:lpstr>
      <vt:lpstr>Example Problem (On boar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340</cp:revision>
  <cp:lastPrinted>2018-09-04T12:29:29Z</cp:lastPrinted>
  <dcterms:created xsi:type="dcterms:W3CDTF">2015-03-22T11:15:32Z</dcterms:created>
  <dcterms:modified xsi:type="dcterms:W3CDTF">2022-08-22T15:01:19Z</dcterms:modified>
</cp:coreProperties>
</file>